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277" r:id="rId3"/>
    <p:sldId id="276" r:id="rId4"/>
    <p:sldId id="259" r:id="rId5"/>
    <p:sldId id="275" r:id="rId6"/>
    <p:sldId id="260" r:id="rId7"/>
    <p:sldId id="261" r:id="rId8"/>
    <p:sldId id="262" r:id="rId9"/>
    <p:sldId id="278" r:id="rId10"/>
    <p:sldId id="263" r:id="rId11"/>
    <p:sldId id="279" r:id="rId12"/>
    <p:sldId id="264" r:id="rId13"/>
    <p:sldId id="265" r:id="rId14"/>
    <p:sldId id="266" r:id="rId15"/>
    <p:sldId id="267" r:id="rId16"/>
    <p:sldId id="280" r:id="rId17"/>
    <p:sldId id="281" r:id="rId18"/>
    <p:sldId id="282" r:id="rId19"/>
    <p:sldId id="283" r:id="rId20"/>
    <p:sldId id="284" r:id="rId21"/>
    <p:sldId id="268" r:id="rId22"/>
    <p:sldId id="269" r:id="rId23"/>
    <p:sldId id="270" r:id="rId24"/>
    <p:sldId id="271" r:id="rId25"/>
    <p:sldId id="272" r:id="rId26"/>
    <p:sldId id="273" r:id="rId2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18" d="100"/>
          <a:sy n="118" d="100"/>
        </p:scale>
        <p:origin x="-1434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55C7FF-5544-4338-8ECC-4261C4A28323}" type="datetimeFigureOut">
              <a:rPr lang="en-US" smtClean="0"/>
              <a:t>6/19/2017</a:t>
            </a:fld>
            <a:endParaRPr lang="en-US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36D0E6-0FC8-4574-98E8-5EFF800694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5530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36D0E6-0FC8-4574-98E8-5EFF8006945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0520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6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6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6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6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6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8.06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18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4221087"/>
          </a:xfrm>
        </p:spPr>
        <p:txBody>
          <a:bodyPr>
            <a:noAutofit/>
          </a:bodyPr>
          <a:lstStyle/>
          <a:p>
            <a:r>
              <a:rPr lang="uk-UA" sz="4800" dirty="0"/>
              <a:t>Оптимізація напружено – деформованого стану	циліндра, навантаженого внутрішнім </a:t>
            </a:r>
            <a:r>
              <a:rPr lang="uk-UA" sz="4800" dirty="0" smtClean="0"/>
              <a:t>тиском</a:t>
            </a:r>
            <a:br>
              <a:rPr lang="uk-UA" sz="4800" dirty="0" smtClean="0"/>
            </a:br>
            <a:r>
              <a:rPr lang="en-US" sz="4800" dirty="0"/>
              <a:t/>
            </a:r>
            <a:br>
              <a:rPr lang="en-US" sz="4800" dirty="0"/>
            </a:br>
            <a:r>
              <a:rPr lang="en-US" sz="1800" dirty="0"/>
              <a:t>Optimization of stress - strain state of the cylinder internal pressure loaded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03648" y="5013176"/>
            <a:ext cx="6296744" cy="1273696"/>
          </a:xfrm>
        </p:spPr>
        <p:txBody>
          <a:bodyPr>
            <a:normAutofit/>
          </a:bodyPr>
          <a:lstStyle/>
          <a:p>
            <a:r>
              <a:rPr lang="uk-UA" sz="2800" dirty="0" smtClean="0"/>
              <a:t>(Науковий керівник – проф. Турчин І.М.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38589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04664"/>
            <a:ext cx="7704856" cy="5909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2519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6385" name="Picture 1" descr="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31721"/>
            <a:ext cx="8131478" cy="5786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2667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Рис. 2 Розподіл колових напружень</a:t>
            </a: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64879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012" y="548680"/>
            <a:ext cx="7344816" cy="5726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87278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" y="116632"/>
            <a:ext cx="9048750" cy="6624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68463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" y="1"/>
            <a:ext cx="9029700" cy="6741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2271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" y="0"/>
            <a:ext cx="9118848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 descr="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564904"/>
            <a:ext cx="5401464" cy="345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5152" y="609329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Рис. 3. Залежність модуля Юнга від радіальної змінної при </a:t>
            </a: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1590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32656"/>
            <a:ext cx="8285751" cy="5738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0" y="3124200"/>
          <a:ext cx="6191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4" imgW="622030" imgH="241195" progId="Equation.DSMT4">
                  <p:embed/>
                </p:oleObj>
              </mc:Choice>
              <mc:Fallback>
                <p:oleObj name="Equation" r:id="rId4" imgW="622030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24200"/>
                        <a:ext cx="6191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636652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Рис 3. Зміна модуля Юнга за товщиною циліндра при </a:t>
            </a: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362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26712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8433" name="Picture 1" descr="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48680"/>
            <a:ext cx="7897960" cy="54696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64008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Рис. 4. Зміна модуля зсуву по товщині циліндра.</a:t>
            </a: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8811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0"/>
            <a:ext cx="4248472" cy="2708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7" name="Picture 1" descr="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924944"/>
            <a:ext cx="4248472" cy="2564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2447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935156" y="6065222"/>
            <a:ext cx="52736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971800" algn="ctr"/>
                <a:tab pos="5943600" algn="r"/>
              </a:tabLst>
            </a:pPr>
            <a:r>
              <a:rPr kumimoji="0" lang="uk-UA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Рис. 5. Розподіл радіальних та колових деформацій.</a:t>
            </a: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5166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81" name="Picture 1" descr="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57200"/>
            <a:ext cx="8064896" cy="55852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637461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971800" algn="ctr"/>
                <a:tab pos="5943600" algn="r"/>
              </a:tabLst>
            </a:pPr>
            <a:r>
              <a:rPr kumimoji="0" lang="uk-UA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Рис. 6. Розподіл радіальних переміщень.</a:t>
            </a: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93078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4339" name="Рисунок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0"/>
            <a:ext cx="3888432" cy="3130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8" name="Рисунок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24200"/>
            <a:ext cx="4285859" cy="2514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7" name="Рисунок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5859" y="3130826"/>
            <a:ext cx="4858739" cy="25176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635376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Фото 1. Балони високого тиску</a:t>
            </a: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5246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746" y="692696"/>
            <a:ext cx="7440723" cy="5265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197002"/>
              </p:ext>
            </p:extLst>
          </p:nvPr>
        </p:nvGraphicFramePr>
        <p:xfrm>
          <a:off x="8532440" y="6500812"/>
          <a:ext cx="5429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4" imgW="545626" imgH="253780" progId="Equation.DSMT4">
                  <p:embed/>
                </p:oleObj>
              </mc:Choice>
              <mc:Fallback>
                <p:oleObj name="Equation" r:id="rId4" imgW="545626" imgH="2537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440" y="6500812"/>
                        <a:ext cx="54292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396552" y="64008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Рис. 7 Розподіл колових деформацій в класичному та в оптимізованому випадку при </a:t>
            </a: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381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46995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6" y="188640"/>
            <a:ext cx="9058275" cy="6379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5968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8" y="90488"/>
            <a:ext cx="9077325" cy="667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0403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18481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166084"/>
              </p:ext>
            </p:extLst>
          </p:nvPr>
        </p:nvGraphicFramePr>
        <p:xfrm>
          <a:off x="0" y="0"/>
          <a:ext cx="9144000" cy="3501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3" imgW="5486400" imgH="2171700" progId="Equation.DSMT4">
                  <p:embed/>
                </p:oleObj>
              </mc:Choice>
              <mc:Fallback>
                <p:oleObj name="Equation" r:id="rId3" imgW="5486400" imgH="217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35010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96398"/>
              </p:ext>
            </p:extLst>
          </p:nvPr>
        </p:nvGraphicFramePr>
        <p:xfrm>
          <a:off x="8075" y="4941168"/>
          <a:ext cx="148787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5" imgW="939800" imgH="508000" progId="Equation.DSMT4">
                  <p:embed/>
                </p:oleObj>
              </mc:Choice>
              <mc:Fallback>
                <p:oleObj name="Equation" r:id="rId5" imgW="939800" imgH="5080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" y="4941168"/>
                        <a:ext cx="1487872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614404"/>
              </p:ext>
            </p:extLst>
          </p:nvPr>
        </p:nvGraphicFramePr>
        <p:xfrm>
          <a:off x="1691680" y="4941168"/>
          <a:ext cx="2137501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7" imgW="1790700" imgH="546100" progId="Equation.DSMT4">
                  <p:embed/>
                </p:oleObj>
              </mc:Choice>
              <mc:Fallback>
                <p:oleObj name="Equation" r:id="rId7" imgW="1790700" imgH="5461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941168"/>
                        <a:ext cx="2137501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692430"/>
              </p:ext>
            </p:extLst>
          </p:nvPr>
        </p:nvGraphicFramePr>
        <p:xfrm>
          <a:off x="3923928" y="4941168"/>
          <a:ext cx="272872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9" imgW="2286000" imgH="546100" progId="Equation.DSMT4">
                  <p:embed/>
                </p:oleObj>
              </mc:Choice>
              <mc:Fallback>
                <p:oleObj name="Equation" r:id="rId9" imgW="2286000" imgH="546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941168"/>
                        <a:ext cx="2728724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881481"/>
              </p:ext>
            </p:extLst>
          </p:nvPr>
        </p:nvGraphicFramePr>
        <p:xfrm>
          <a:off x="107504" y="5949280"/>
          <a:ext cx="192021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11" imgW="1447172" imgH="545863" progId="Equation.DSMT4">
                  <p:embed/>
                </p:oleObj>
              </mc:Choice>
              <mc:Fallback>
                <p:oleObj name="Equation" r:id="rId11" imgW="1447172" imgH="545863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949280"/>
                        <a:ext cx="1920213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994274"/>
              </p:ext>
            </p:extLst>
          </p:nvPr>
        </p:nvGraphicFramePr>
        <p:xfrm>
          <a:off x="2411760" y="6165304"/>
          <a:ext cx="1860207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13" imgW="1473200" imgH="228600" progId="Equation.DSMT4">
                  <p:embed/>
                </p:oleObj>
              </mc:Choice>
              <mc:Fallback>
                <p:oleObj name="Equation" r:id="rId13" imgW="14732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6165304"/>
                        <a:ext cx="1860207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1"/>
          <p:cNvSpPr>
            <a:spLocks noChangeArrowheads="1"/>
          </p:cNvSpPr>
          <p:nvPr/>
        </p:nvSpPr>
        <p:spPr bwMode="auto">
          <a:xfrm>
            <a:off x="0" y="4068234"/>
            <a:ext cx="913419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Застосовуючи до системи (30) «зворотній» хід Гауса, одержимо їх рекурентний розв’язок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Rectangle 33"/>
          <p:cNvSpPr>
            <a:spLocks noChangeArrowheads="1"/>
          </p:cNvSpPr>
          <p:nvPr/>
        </p:nvSpPr>
        <p:spPr bwMode="auto">
          <a:xfrm>
            <a:off x="0" y="1581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79725" algn="ctr"/>
                <a:tab pos="53721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Rectangle 34"/>
          <p:cNvSpPr>
            <a:spLocks noChangeArrowheads="1"/>
          </p:cNvSpPr>
          <p:nvPr/>
        </p:nvSpPr>
        <p:spPr bwMode="auto">
          <a:xfrm>
            <a:off x="0" y="2124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Rectangle 35"/>
          <p:cNvSpPr>
            <a:spLocks noChangeArrowheads="1"/>
          </p:cNvSpPr>
          <p:nvPr/>
        </p:nvSpPr>
        <p:spPr bwMode="auto">
          <a:xfrm>
            <a:off x="0" y="2667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Rectangle 36"/>
          <p:cNvSpPr>
            <a:spLocks noChangeArrowheads="1"/>
          </p:cNvSpPr>
          <p:nvPr/>
        </p:nvSpPr>
        <p:spPr bwMode="auto">
          <a:xfrm>
            <a:off x="0" y="2895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79725" algn="ctr"/>
                <a:tab pos="5372100" algn="l"/>
              </a:tabLst>
            </a:pPr>
            <a:r>
              <a:rPr kumimoji="0" lang="uk-UA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	</a:t>
            </a:r>
            <a:r>
              <a:rPr kumimoji="0" lang="uk-UA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31)</a:t>
            </a:r>
            <a:r>
              <a:rPr kumimoji="0" lang="uk-UA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2885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404664"/>
            <a:ext cx="9058275" cy="6140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32640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6021288"/>
            <a:ext cx="9144000" cy="83671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uk-UA" sz="1800" dirty="0"/>
              <a:t>Рис. 4. </a:t>
            </a:r>
            <a:r>
              <a:rPr lang="uk-UA" sz="1800" dirty="0" smtClean="0"/>
              <a:t>	Розподіл </a:t>
            </a:r>
            <a:r>
              <a:rPr lang="uk-UA" sz="1800" dirty="0"/>
              <a:t>колових напружень при різній кількості складових.</a:t>
            </a:r>
            <a:endParaRPr lang="en-US" sz="1800" dirty="0"/>
          </a:p>
          <a:p>
            <a:endParaRPr lang="en-US" sz="1800" dirty="0"/>
          </a:p>
        </p:txBody>
      </p:sp>
      <p:pic>
        <p:nvPicPr>
          <p:cNvPr id="13314" name="Picture 2" descr="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540" y="135565"/>
            <a:ext cx="7297686" cy="5688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180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3314" name="Рисунок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34669"/>
            <a:ext cx="5168897" cy="2697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3" name="Рисунок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924944"/>
            <a:ext cx="5168897" cy="3014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2867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61653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Фото 2. Виробництво балонів високого тиску</a:t>
            </a: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9201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6480720"/>
          </a:xfrm>
        </p:spPr>
        <p:txBody>
          <a:bodyPr/>
          <a:lstStyle/>
          <a:p>
            <a:pPr algn="ctr"/>
            <a:endParaRPr lang="en-US" dirty="0"/>
          </a:p>
        </p:txBody>
      </p:sp>
      <p:pic>
        <p:nvPicPr>
          <p:cNvPr id="12291" name="Рисунок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4" y="9573"/>
            <a:ext cx="4211961" cy="3587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0" name="Рисунок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35329"/>
            <a:ext cx="3923929" cy="3561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89" name="Рисунок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3789040"/>
            <a:ext cx="5328592" cy="2441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3190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      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5915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44016" y="64533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Фото 3. Зруйновані зразки</a:t>
            </a: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3216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C:\Users\kurulo94\Desktop\cnc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0"/>
            <a:ext cx="8496944" cy="6727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9179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88640"/>
            <a:ext cx="8229600" cy="593752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uk-UA" dirty="0" smtClean="0"/>
              <a:t>Розв’язок </a:t>
            </a:r>
            <a:r>
              <a:rPr lang="uk-UA" dirty="0"/>
              <a:t>такої задачі </a:t>
            </a:r>
            <a:r>
              <a:rPr lang="uk-UA" dirty="0" err="1" smtClean="0"/>
              <a:t>Ляме</a:t>
            </a:r>
            <a:r>
              <a:rPr lang="uk-UA" dirty="0" smtClean="0"/>
              <a:t> </a:t>
            </a:r>
            <a:r>
              <a:rPr lang="uk-UA" dirty="0"/>
              <a:t>відомий: 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052734"/>
            <a:ext cx="6552728" cy="160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4" name="Picture 2" descr="C:\Users\kurulo94\Desktop\zxc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3068960"/>
            <a:ext cx="3762375" cy="3248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8267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188640"/>
            <a:ext cx="9144000" cy="6552728"/>
          </a:xfrm>
        </p:spPr>
        <p:txBody>
          <a:bodyPr>
            <a:normAutofit/>
          </a:bodyPr>
          <a:lstStyle/>
          <a:p>
            <a:endParaRPr lang="en-US" sz="24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" y="128588"/>
            <a:ext cx="9048750" cy="660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5536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906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14593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5361" name="Picture 1" descr="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337" y="548680"/>
            <a:ext cx="8045325" cy="5597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2657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Рис. 1. Розподіл радіальних напружень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695074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4</TotalTime>
  <Words>143</Words>
  <Application>Microsoft Office PowerPoint</Application>
  <PresentationFormat>Экран (4:3)</PresentationFormat>
  <Paragraphs>25</Paragraphs>
  <Slides>26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6</vt:i4>
      </vt:variant>
    </vt:vector>
  </HeadingPairs>
  <TitlesOfParts>
    <vt:vector size="29" baseType="lpstr">
      <vt:lpstr>Тема Office</vt:lpstr>
      <vt:lpstr>Equation</vt:lpstr>
      <vt:lpstr>MathType 6.0 Equation</vt:lpstr>
      <vt:lpstr>Оптимізація напружено – деформованого стану циліндра, навантаженого внутрішнім тиском  Optimization of stress - strain state of the cylinder internal pressure loaded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птимізація напружено – деформованого стану циліндра, навантаженого внутрішнім тиском </dc:title>
  <dc:creator>Roman Kyryliuk</dc:creator>
  <cp:lastModifiedBy>Windows User</cp:lastModifiedBy>
  <cp:revision>17</cp:revision>
  <dcterms:created xsi:type="dcterms:W3CDTF">2016-04-10T13:15:59Z</dcterms:created>
  <dcterms:modified xsi:type="dcterms:W3CDTF">2017-06-19T07:20:17Z</dcterms:modified>
</cp:coreProperties>
</file>